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9" r:id="rId4"/>
    <p:sldId id="277" r:id="rId5"/>
    <p:sldId id="275" r:id="rId6"/>
    <p:sldId id="290" r:id="rId7"/>
    <p:sldId id="280" r:id="rId8"/>
    <p:sldId id="279" r:id="rId9"/>
    <p:sldId id="281" r:id="rId10"/>
    <p:sldId id="282" r:id="rId11"/>
    <p:sldId id="283" r:id="rId12"/>
    <p:sldId id="285" r:id="rId13"/>
    <p:sldId id="291" r:id="rId14"/>
    <p:sldId id="258" r:id="rId15"/>
    <p:sldId id="272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FF7"/>
    <a:srgbClr val="D2DEEF"/>
    <a:srgbClr val="FFFFFF"/>
    <a:srgbClr val="144E9D"/>
    <a:srgbClr val="0A34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456CC75-AC85-43DE-908F-6BED0810FCB3}" v="3211" dt="2022-12-16T00:49:57.014"/>
    <p1510:client id="{6B2FC700-9969-40CF-AEBF-66A751227F11}" v="263" dt="2022-12-15T23:03:54.209"/>
    <p1510:client id="{739534BB-36FC-425B-BA3F-EE7DECDF612D}" v="352" dt="2023-04-11T21:04:13.8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5332" autoAdjust="0"/>
  </p:normalViewPr>
  <p:slideViewPr>
    <p:cSldViewPr snapToGrid="0">
      <p:cViewPr varScale="1">
        <p:scale>
          <a:sx n="84" d="100"/>
          <a:sy n="84" d="100"/>
        </p:scale>
        <p:origin x="442" y="82"/>
      </p:cViewPr>
      <p:guideLst>
        <p:guide orient="horz" pos="220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5" d="100"/>
          <a:sy n="95" d="100"/>
        </p:scale>
        <p:origin x="3582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F08BED-45E0-4146-9AA3-E286E1EBEF6C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528FBB-DDA8-4C6B-9714-1F3B95845B7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71002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59B296-01CA-4869-BD11-2F50C7D43C07}" type="datetimeFigureOut">
              <a:rPr lang="en-US" smtClean="0"/>
              <a:pPr/>
              <a:t>12/15/2023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25894A-C9C5-4504-A70C-3A05B609B4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76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4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96507" y="2877025"/>
            <a:ext cx="9144000" cy="2387600"/>
          </a:xfrm>
        </p:spPr>
        <p:txBody>
          <a:bodyPr anchor="b"/>
          <a:lstStyle>
            <a:lvl1pPr algn="l">
              <a:defRPr sz="6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96507" y="5356700"/>
            <a:ext cx="9144000" cy="1060575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7359" y="49428"/>
            <a:ext cx="4219065" cy="676326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507" y="616580"/>
            <a:ext cx="3359616" cy="855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2093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0489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5648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0" y="0"/>
            <a:ext cx="12192000" cy="856735"/>
          </a:xfrm>
          <a:prstGeom prst="rect">
            <a:avLst/>
          </a:prstGeom>
          <a:solidFill>
            <a:srgbClr val="14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76103" y="42516"/>
            <a:ext cx="6559379" cy="771697"/>
          </a:xfrm>
        </p:spPr>
        <p:txBody>
          <a:bodyPr>
            <a:normAutofit/>
          </a:bodyPr>
          <a:lstStyle>
            <a:lvl1pPr algn="r">
              <a:defRPr sz="320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6532604"/>
            <a:ext cx="12192000" cy="333633"/>
          </a:xfrm>
          <a:prstGeom prst="rect">
            <a:avLst/>
          </a:prstGeom>
          <a:solidFill>
            <a:srgbClr val="14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207" y="153315"/>
            <a:ext cx="2160994" cy="550097"/>
          </a:xfrm>
          <a:prstGeom prst="rect">
            <a:avLst/>
          </a:prstGeom>
        </p:spPr>
      </p:pic>
      <p:sp>
        <p:nvSpPr>
          <p:cNvPr id="11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7" y="1145224"/>
            <a:ext cx="10892609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20423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511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61907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7010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8221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388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70431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142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CB99AE-B1BE-4482-B55A-9912495899F3}" type="datetimeFigureOut">
              <a:rPr lang="ru-RU" smtClean="0"/>
              <a:pPr/>
              <a:t>1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2BC057-7B4A-4573-B7D6-ADBED0D12D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4088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3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11" Type="http://schemas.openxmlformats.org/officeDocument/2006/relationships/image" Target="../media/image19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4.png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0.png"/><Relationship Id="rId7" Type="http://schemas.openxmlformats.org/officeDocument/2006/relationships/image" Target="../media/image31.png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4.png"/><Relationship Id="rId10" Type="http://schemas.openxmlformats.org/officeDocument/2006/relationships/image" Target="../media/image33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0.png"/><Relationship Id="rId7" Type="http://schemas.openxmlformats.org/officeDocument/2006/relationships/image" Target="../media/image31.pn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4.png"/><Relationship Id="rId10" Type="http://schemas.openxmlformats.org/officeDocument/2006/relationships/image" Target="../media/image33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13954" y="2895834"/>
            <a:ext cx="8185728" cy="826692"/>
          </a:xfrm>
        </p:spPr>
        <p:txBody>
          <a:bodyPr>
            <a:noAutofit/>
          </a:bodyPr>
          <a:lstStyle/>
          <a:p>
            <a:r>
              <a:rPr lang="ru-RU" sz="2400" dirty="0">
                <a:latin typeface="Times New Roman"/>
                <a:cs typeface="Arial"/>
              </a:rPr>
              <a:t>Численное моделирование электронных состояний донора в цилиндрически симметричном внешнем потенциале</a:t>
            </a:r>
            <a:endParaRPr lang="ru-RU" sz="2400" dirty="0">
              <a:latin typeface="Times New Roman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29235" y="3982791"/>
            <a:ext cx="3532910" cy="111830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r>
              <a:rPr lang="ru-RU" sz="2000" dirty="0" err="1" smtClean="0">
                <a:latin typeface="Times New Roman"/>
                <a:cs typeface="Arial"/>
              </a:rPr>
              <a:t>Озолинь</a:t>
            </a:r>
            <a:r>
              <a:rPr lang="ru-RU" sz="2000" dirty="0" smtClean="0">
                <a:latin typeface="Times New Roman"/>
                <a:cs typeface="Arial"/>
              </a:rPr>
              <a:t> Алексей Николаевич, </a:t>
            </a:r>
            <a:r>
              <a:rPr lang="ru-RU" sz="2000" dirty="0">
                <a:latin typeface="Times New Roman"/>
                <a:cs typeface="Arial"/>
              </a:rPr>
              <a:t>студент </a:t>
            </a:r>
            <a:r>
              <a:rPr lang="en-US" sz="2000" smtClean="0">
                <a:latin typeface="Times New Roman"/>
                <a:cs typeface="Arial"/>
              </a:rPr>
              <a:t>4</a:t>
            </a:r>
            <a:r>
              <a:rPr lang="ru-RU" sz="2000" smtClean="0">
                <a:latin typeface="Times New Roman"/>
                <a:cs typeface="Arial"/>
              </a:rPr>
              <a:t> </a:t>
            </a:r>
            <a:r>
              <a:rPr lang="ru-RU" sz="2000" dirty="0">
                <a:latin typeface="Times New Roman"/>
                <a:cs typeface="Arial"/>
              </a:rPr>
              <a:t>курса, специальность "прикладная математика"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1D4CEB-C086-9A86-FA90-3D0151A9FE87}"/>
              </a:ext>
            </a:extLst>
          </p:cNvPr>
          <p:cNvSpPr txBox="1"/>
          <p:nvPr/>
        </p:nvSpPr>
        <p:spPr>
          <a:xfrm>
            <a:off x="383037" y="1566445"/>
            <a:ext cx="8393865" cy="4001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ФАКУЛЬТЕТ </a:t>
            </a:r>
            <a:r>
              <a:rPr lang="ru-RU" sz="2000" dirty="0">
                <a:solidFill>
                  <a:schemeClr val="bg1"/>
                </a:solidFill>
                <a:latin typeface="Times New Roman"/>
                <a:cs typeface="Times New Roman"/>
              </a:rPr>
              <a:t>ПРИКЛАДНОЙ МАТЕМАТИКИ И ИНФОРМАТИК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3F0906-798F-6ACE-2CF6-4F66EBB353A6}"/>
              </a:ext>
            </a:extLst>
          </p:cNvPr>
          <p:cNvSpPr txBox="1"/>
          <p:nvPr/>
        </p:nvSpPr>
        <p:spPr>
          <a:xfrm>
            <a:off x="813954" y="5414818"/>
            <a:ext cx="4522065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  <a:latin typeface="Times New Roman"/>
                <a:cs typeface="Times New Roman"/>
              </a:rPr>
              <a:t>Научный руководитель: </a:t>
            </a:r>
            <a:r>
              <a:rPr lang="ru-RU" sz="2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старший </a:t>
            </a:r>
            <a:r>
              <a:rPr lang="ru-RU" sz="2000" dirty="0">
                <a:solidFill>
                  <a:schemeClr val="bg1"/>
                </a:solidFill>
                <a:latin typeface="Times New Roman"/>
                <a:cs typeface="Times New Roman"/>
              </a:rPr>
              <a:t>преподаватель Левчук Елена Александровна</a:t>
            </a:r>
            <a:endParaRPr lang="ru-RU" sz="1400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500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17877" y="42516"/>
            <a:ext cx="8717606" cy="771697"/>
          </a:xfrm>
        </p:spPr>
        <p:txBody>
          <a:bodyPr>
            <a:normAutofit fontScale="90000"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ДЛЯ ЗАДАЧИ С ПОТЕНЦИАЛОМ ЗАТВОРА</a:t>
            </a:r>
            <a:endParaRPr lang="en-US" sz="28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3060675"/>
              </p:ext>
            </p:extLst>
          </p:nvPr>
        </p:nvGraphicFramePr>
        <p:xfrm>
          <a:off x="149225" y="3881880"/>
          <a:ext cx="11703050" cy="2656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4208535934"/>
                    </a:ext>
                  </a:extLst>
                </a:gridCol>
                <a:gridCol w="2886075">
                  <a:extLst>
                    <a:ext uri="{9D8B030D-6E8A-4147-A177-3AD203B41FA5}">
                      <a16:colId xmlns:a16="http://schemas.microsoft.com/office/drawing/2014/main" val="143845558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4046896282"/>
                    </a:ext>
                  </a:extLst>
                </a:gridCol>
                <a:gridCol w="2876550">
                  <a:extLst>
                    <a:ext uri="{9D8B030D-6E8A-4147-A177-3AD203B41FA5}">
                      <a16:colId xmlns:a16="http://schemas.microsoft.com/office/drawing/2014/main" val="850703481"/>
                    </a:ext>
                  </a:extLst>
                </a:gridCol>
                <a:gridCol w="2155825">
                  <a:extLst>
                    <a:ext uri="{9D8B030D-6E8A-4147-A177-3AD203B41FA5}">
                      <a16:colId xmlns:a16="http://schemas.microsoft.com/office/drawing/2014/main" val="4017624298"/>
                    </a:ext>
                  </a:extLst>
                </a:gridCol>
              </a:tblGrid>
              <a:tr h="343853">
                <a:tc>
                  <a:txBody>
                    <a:bodyPr/>
                    <a:lstStyle/>
                    <a:p>
                      <a:r>
                        <a:rPr lang="en-US" i="1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b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[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92310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,82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7756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34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70084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22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7205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3633268"/>
                  </a:ext>
                </a:extLst>
              </a:tr>
            </a:tbl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41" y="2806878"/>
            <a:ext cx="972043" cy="83984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9533" y="2815705"/>
            <a:ext cx="1026724" cy="86008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31689" y="2804551"/>
            <a:ext cx="923913" cy="85907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31689" y="1961643"/>
            <a:ext cx="3258005" cy="64779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16294" y="1933575"/>
            <a:ext cx="3096057" cy="647790"/>
          </a:xfrm>
          <a:prstGeom prst="rect">
            <a:avLst/>
          </a:prstGeom>
        </p:spPr>
      </p:pic>
      <p:sp>
        <p:nvSpPr>
          <p:cNvPr id="11" name="Текст 2"/>
          <p:cNvSpPr>
            <a:spLocks noGrp="1"/>
          </p:cNvSpPr>
          <p:nvPr>
            <p:ph type="body" idx="1"/>
          </p:nvPr>
        </p:nvSpPr>
        <p:spPr>
          <a:xfrm>
            <a:off x="216550" y="814213"/>
            <a:ext cx="7146276" cy="1166987"/>
          </a:xfrm>
        </p:spPr>
        <p:txBody>
          <a:bodyPr>
            <a:normAutofit/>
          </a:bodyPr>
          <a:lstStyle/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отенциала вида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772005"/>
              </p:ext>
            </p:extLst>
          </p:nvPr>
        </p:nvGraphicFramePr>
        <p:xfrm>
          <a:off x="3317876" y="932198"/>
          <a:ext cx="1495425" cy="105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6" y="932198"/>
                        <a:ext cx="1495425" cy="1053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97867"/>
              </p:ext>
            </p:extLst>
          </p:nvPr>
        </p:nvGraphicFramePr>
        <p:xfrm>
          <a:off x="6080126" y="932198"/>
          <a:ext cx="2565400" cy="105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10" imgW="1168200" imgH="482400" progId="Equation.DSMT4">
                  <p:embed/>
                </p:oleObj>
              </mc:Choice>
              <mc:Fallback>
                <p:oleObj name="Equation" r:id="rId10" imgW="1168200" imgH="4824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6" y="932198"/>
                        <a:ext cx="2565400" cy="1059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5094936" y="1271260"/>
            <a:ext cx="703555" cy="45308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smtClean="0">
                <a:latin typeface="Times New Roman"/>
                <a:cs typeface="Arial"/>
              </a:rPr>
              <a:t>или</a:t>
            </a:r>
            <a:endParaRPr lang="ru-RU" sz="2400" dirty="0" smtClean="0">
              <a:latin typeface="Times New Roman"/>
              <a:cs typeface="Arial"/>
            </a:endParaRPr>
          </a:p>
        </p:txBody>
      </p:sp>
      <p:sp>
        <p:nvSpPr>
          <p:cNvPr id="17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247695" y="2087479"/>
            <a:ext cx="2752849" cy="56242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 smtClean="0">
                <a:latin typeface="Times New Roman"/>
                <a:cs typeface="Arial"/>
              </a:rPr>
              <a:t>Пробные функции:</a:t>
            </a:r>
          </a:p>
        </p:txBody>
      </p:sp>
    </p:spTree>
    <p:extLst>
      <p:ext uri="{BB962C8B-B14F-4D97-AF65-F5344CB8AC3E}">
        <p14:creationId xmlns:p14="http://schemas.microsoft.com/office/powerpoint/2010/main" val="47596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14651" y="42516"/>
            <a:ext cx="9120832" cy="771697"/>
          </a:xfrm>
        </p:spPr>
        <p:txBody>
          <a:bodyPr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ДЛЯ ЗАДАЧИ С ПОТЕНЦИАЛОМ ЗАТВОРА</a:t>
            </a:r>
            <a:endParaRPr lang="en-US" sz="28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7004049"/>
              </p:ext>
            </p:extLst>
          </p:nvPr>
        </p:nvGraphicFramePr>
        <p:xfrm>
          <a:off x="177800" y="2681288"/>
          <a:ext cx="11703051" cy="25722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4208535934"/>
                    </a:ext>
                  </a:extLst>
                </a:gridCol>
                <a:gridCol w="1443038">
                  <a:extLst>
                    <a:ext uri="{9D8B030D-6E8A-4147-A177-3AD203B41FA5}">
                      <a16:colId xmlns:a16="http://schemas.microsoft.com/office/drawing/2014/main" val="1438455581"/>
                    </a:ext>
                  </a:extLst>
                </a:gridCol>
                <a:gridCol w="1443038">
                  <a:extLst>
                    <a:ext uri="{9D8B030D-6E8A-4147-A177-3AD203B41FA5}">
                      <a16:colId xmlns:a16="http://schemas.microsoft.com/office/drawing/2014/main" val="1773002098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404689628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529956137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850703481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594789887"/>
                    </a:ext>
                  </a:extLst>
                </a:gridCol>
                <a:gridCol w="2155825">
                  <a:extLst>
                    <a:ext uri="{9D8B030D-6E8A-4147-A177-3AD203B41FA5}">
                      <a16:colId xmlns:a16="http://schemas.microsoft.com/office/drawing/2014/main" val="4017624298"/>
                    </a:ext>
                  </a:extLst>
                </a:gridCol>
              </a:tblGrid>
              <a:tr h="356729"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r>
                        <a:rPr lang="ru-RU" baseline="-25000" dirty="0" smtClean="0"/>
                        <a:t>1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</a:t>
                      </a:r>
                      <a:r>
                        <a:rPr lang="ru-RU" baseline="-25000" dirty="0" smtClean="0"/>
                        <a:t>1</a:t>
                      </a:r>
                      <a:endParaRPr lang="en-US" i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</a:t>
                      </a:r>
                      <a:r>
                        <a:rPr lang="ru-RU" baseline="-25000" dirty="0" smtClean="0"/>
                        <a:t>1</a:t>
                      </a:r>
                      <a:endParaRPr lang="en-US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r>
                        <a:rPr lang="ru-RU" baseline="-25000" dirty="0" smtClean="0"/>
                        <a:t>2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</a:t>
                      </a:r>
                      <a:endParaRPr lang="en-US" i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</a:t>
                      </a:r>
                      <a:r>
                        <a:rPr lang="ru-RU" baseline="-25000" dirty="0" smtClean="0"/>
                        <a:t>2</a:t>
                      </a:r>
                      <a:endParaRPr lang="en-US" i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[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9231047"/>
                  </a:ext>
                </a:extLst>
              </a:tr>
              <a:tr h="356729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7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77561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r>
                        <a:rPr lang="ru-RU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-0.1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7008464"/>
                  </a:ext>
                </a:extLst>
              </a:tr>
              <a:tr h="377679">
                <a:tc>
                  <a:txBody>
                    <a:bodyPr/>
                    <a:lstStyle/>
                    <a:p>
                      <a:r>
                        <a:rPr lang="ru-RU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-0.6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7205939"/>
                  </a:ext>
                </a:extLst>
              </a:tr>
              <a:tr h="143512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3.13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3633268"/>
                  </a:ext>
                </a:extLst>
              </a:tr>
              <a:tr h="222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0.5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.1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3512389"/>
                  </a:ext>
                </a:extLst>
              </a:tr>
              <a:tr h="143512">
                <a:tc>
                  <a:txBody>
                    <a:bodyPr/>
                    <a:lstStyle/>
                    <a:p>
                      <a:r>
                        <a:rPr lang="ru-RU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-0.4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4935876"/>
                  </a:ext>
                </a:extLst>
              </a:tr>
            </a:tbl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7652706"/>
              </p:ext>
            </p:extLst>
          </p:nvPr>
        </p:nvGraphicFramePr>
        <p:xfrm>
          <a:off x="177800" y="5201140"/>
          <a:ext cx="1170305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1631627783"/>
                    </a:ext>
                  </a:extLst>
                </a:gridCol>
                <a:gridCol w="1443038">
                  <a:extLst>
                    <a:ext uri="{9D8B030D-6E8A-4147-A177-3AD203B41FA5}">
                      <a16:colId xmlns:a16="http://schemas.microsoft.com/office/drawing/2014/main" val="3544292533"/>
                    </a:ext>
                  </a:extLst>
                </a:gridCol>
                <a:gridCol w="1443038">
                  <a:extLst>
                    <a:ext uri="{9D8B030D-6E8A-4147-A177-3AD203B41FA5}">
                      <a16:colId xmlns:a16="http://schemas.microsoft.com/office/drawing/2014/main" val="40532138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117769369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571916805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2400936124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832062903"/>
                    </a:ext>
                  </a:extLst>
                </a:gridCol>
                <a:gridCol w="2155825">
                  <a:extLst>
                    <a:ext uri="{9D8B030D-6E8A-4147-A177-3AD203B41FA5}">
                      <a16:colId xmlns:a16="http://schemas.microsoft.com/office/drawing/2014/main" val="3466794910"/>
                    </a:ext>
                  </a:extLst>
                </a:gridCol>
              </a:tblGrid>
              <a:tr h="351935"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.30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445</a:t>
                      </a:r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19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.313</a:t>
                      </a:r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.31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3.59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2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2020695"/>
                  </a:ext>
                </a:extLst>
              </a:tr>
              <a:tr h="222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0.5</a:t>
                      </a:r>
                      <a:endParaRPr lang="en-US" dirty="0" smtClean="0"/>
                    </a:p>
                  </a:txBody>
                  <a:tcP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.302</a:t>
                      </a:r>
                      <a:endParaRPr lang="en-US" dirty="0" smtClean="0"/>
                    </a:p>
                  </a:txBody>
                  <a:tcP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445</a:t>
                      </a:r>
                      <a:endParaRPr lang="en-US" dirty="0" smtClean="0"/>
                    </a:p>
                  </a:txBody>
                  <a:tcP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199</a:t>
                      </a:r>
                      <a:endParaRPr lang="en-US" dirty="0"/>
                    </a:p>
                  </a:txBody>
                  <a:tcP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.313</a:t>
                      </a:r>
                      <a:endParaRPr lang="en-US" dirty="0"/>
                    </a:p>
                  </a:txBody>
                  <a:tcP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.</a:t>
                      </a:r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>
                    <a:solidFill>
                      <a:srgbClr val="EAEF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2871022"/>
                  </a:ext>
                </a:extLst>
              </a:tr>
              <a:tr h="143512">
                <a:tc>
                  <a:txBody>
                    <a:bodyPr/>
                    <a:lstStyle/>
                    <a:p>
                      <a:r>
                        <a:rPr lang="ru-RU" dirty="0" smtClean="0"/>
                        <a:t>0.0001</a:t>
                      </a:r>
                      <a:endParaRPr lang="en-US" dirty="0"/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.302</a:t>
                      </a:r>
                      <a:endParaRPr lang="en-US" dirty="0" smtClean="0"/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445</a:t>
                      </a:r>
                      <a:endParaRPr lang="en-US" dirty="0" smtClean="0"/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199</a:t>
                      </a:r>
                      <a:endParaRPr lang="en-US" dirty="0"/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.313</a:t>
                      </a:r>
                      <a:endParaRPr lang="en-US" dirty="0"/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-0.578</a:t>
                      </a:r>
                      <a:endParaRPr lang="en-US" dirty="0"/>
                    </a:p>
                  </a:txBody>
                  <a:tcPr>
                    <a:solidFill>
                      <a:srgbClr val="D2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1563885"/>
                  </a:ext>
                </a:extLst>
              </a:tr>
            </a:tbl>
          </a:graphicData>
        </a:graphic>
      </p:graphicFrame>
      <p:pic>
        <p:nvPicPr>
          <p:cNvPr id="13" name="Рисунок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2296" y="1109498"/>
            <a:ext cx="3277057" cy="552527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3302" y="1002445"/>
            <a:ext cx="3606679" cy="640530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1877" y="1749571"/>
            <a:ext cx="3477110" cy="619211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7425" y="1683402"/>
            <a:ext cx="972043" cy="839846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29417" y="1682704"/>
            <a:ext cx="1026724" cy="860083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11573" y="1662025"/>
            <a:ext cx="923913" cy="859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23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19425" y="42516"/>
            <a:ext cx="9016057" cy="771697"/>
          </a:xfrm>
        </p:spPr>
        <p:txBody>
          <a:bodyPr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ДЛЯ ЗАДАЧИ С ПОТЕНЦИАЛОМ ЗАТВОРА</a:t>
            </a:r>
            <a:endParaRPr lang="en-US" sz="28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8570537"/>
              </p:ext>
            </p:extLst>
          </p:nvPr>
        </p:nvGraphicFramePr>
        <p:xfrm>
          <a:off x="177800" y="4110038"/>
          <a:ext cx="11703053" cy="14749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4208535934"/>
                    </a:ext>
                  </a:extLst>
                </a:gridCol>
                <a:gridCol w="1594104">
                  <a:extLst>
                    <a:ext uri="{9D8B030D-6E8A-4147-A177-3AD203B41FA5}">
                      <a16:colId xmlns:a16="http://schemas.microsoft.com/office/drawing/2014/main" val="1438455581"/>
                    </a:ext>
                  </a:extLst>
                </a:gridCol>
                <a:gridCol w="1298448">
                  <a:extLst>
                    <a:ext uri="{9D8B030D-6E8A-4147-A177-3AD203B41FA5}">
                      <a16:colId xmlns:a16="http://schemas.microsoft.com/office/drawing/2014/main" val="277409216"/>
                    </a:ext>
                  </a:extLst>
                </a:gridCol>
                <a:gridCol w="1517904">
                  <a:extLst>
                    <a:ext uri="{9D8B030D-6E8A-4147-A177-3AD203B41FA5}">
                      <a16:colId xmlns:a16="http://schemas.microsoft.com/office/drawing/2014/main" val="1773002098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456745041"/>
                    </a:ext>
                  </a:extLst>
                </a:gridCol>
                <a:gridCol w="1460025">
                  <a:extLst>
                    <a:ext uri="{9D8B030D-6E8A-4147-A177-3AD203B41FA5}">
                      <a16:colId xmlns:a16="http://schemas.microsoft.com/office/drawing/2014/main" val="4017624298"/>
                    </a:ext>
                  </a:extLst>
                </a:gridCol>
                <a:gridCol w="1606329">
                  <a:extLst>
                    <a:ext uri="{9D8B030D-6E8A-4147-A177-3AD203B41FA5}">
                      <a16:colId xmlns:a16="http://schemas.microsoft.com/office/drawing/2014/main" val="520860170"/>
                    </a:ext>
                  </a:extLst>
                </a:gridCol>
                <a:gridCol w="1782763">
                  <a:extLst>
                    <a:ext uri="{9D8B030D-6E8A-4147-A177-3AD203B41FA5}">
                      <a16:colId xmlns:a16="http://schemas.microsoft.com/office/drawing/2014/main" val="1811443293"/>
                    </a:ext>
                  </a:extLst>
                </a:gridCol>
              </a:tblGrid>
              <a:tr h="356729"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r>
                        <a:rPr lang="ru-RU" baseline="-25000" dirty="0" smtClean="0"/>
                        <a:t>1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</a:t>
                      </a:r>
                      <a:r>
                        <a:rPr lang="ru-RU" baseline="-25000" dirty="0" smtClean="0"/>
                        <a:t>1</a:t>
                      </a:r>
                      <a:endParaRPr lang="en-US" i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</a:t>
                      </a:r>
                      <a:r>
                        <a:rPr lang="ru-RU" baseline="-25000" dirty="0" smtClean="0"/>
                        <a:t>1</a:t>
                      </a:r>
                      <a:endParaRPr lang="en-US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ru-RU" baseline="-25000" dirty="0" smtClean="0"/>
                        <a:t>2</a:t>
                      </a:r>
                      <a:endParaRPr lang="en-US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</a:t>
                      </a:r>
                      <a:r>
                        <a:rPr lang="ru-RU" baseline="-25000" dirty="0" smtClean="0"/>
                        <a:t>2</a:t>
                      </a:r>
                      <a:endParaRPr lang="en-US" i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[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9231047"/>
                  </a:ext>
                </a:extLst>
              </a:tr>
              <a:tr h="356729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.5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77561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r>
                        <a:rPr lang="ru-RU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.7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7008464"/>
                  </a:ext>
                </a:extLst>
              </a:tr>
              <a:tr h="377679">
                <a:tc>
                  <a:txBody>
                    <a:bodyPr/>
                    <a:lstStyle/>
                    <a:p>
                      <a:r>
                        <a:rPr lang="ru-RU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0.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7205939"/>
                  </a:ext>
                </a:extLst>
              </a:tr>
            </a:tbl>
          </a:graphicData>
        </a:graphic>
      </p:graphicFrame>
      <p:pic>
        <p:nvPicPr>
          <p:cNvPr id="13" name="Рисунок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1604" y="1092269"/>
            <a:ext cx="3277057" cy="552527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9115" y="2884197"/>
            <a:ext cx="972043" cy="839846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1107" y="2883499"/>
            <a:ext cx="1026724" cy="860083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23263" y="2862820"/>
            <a:ext cx="923913" cy="85907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01126" y="1096138"/>
            <a:ext cx="3606679" cy="64053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9701" y="1843264"/>
            <a:ext cx="3477110" cy="619211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064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36481"/>
              </p:ext>
            </p:extLst>
          </p:nvPr>
        </p:nvGraphicFramePr>
        <p:xfrm>
          <a:off x="1261604" y="1861590"/>
          <a:ext cx="2898916" cy="58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11" imgW="1990949" imgH="399974" progId="Equation.DSMT4">
                  <p:embed/>
                </p:oleObj>
              </mc:Choice>
              <mc:Fallback>
                <p:oleObj name="Equation" r:id="rId11" imgW="1990949" imgH="3999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1604" y="1861590"/>
                        <a:ext cx="2898916" cy="582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29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19425" y="42516"/>
            <a:ext cx="9016057" cy="771697"/>
          </a:xfrm>
        </p:spPr>
        <p:txBody>
          <a:bodyPr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ДЛЯ ЗАДАЧИ С ПОТЕНЦИАЛОМ ЗАТВОРА</a:t>
            </a:r>
            <a:endParaRPr lang="en-US" sz="28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224025"/>
              </p:ext>
            </p:extLst>
          </p:nvPr>
        </p:nvGraphicFramePr>
        <p:xfrm>
          <a:off x="177800" y="4110038"/>
          <a:ext cx="11703055" cy="14749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4208535934"/>
                    </a:ext>
                  </a:extLst>
                </a:gridCol>
                <a:gridCol w="981456">
                  <a:extLst>
                    <a:ext uri="{9D8B030D-6E8A-4147-A177-3AD203B41FA5}">
                      <a16:colId xmlns:a16="http://schemas.microsoft.com/office/drawing/2014/main" val="143845558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77409216"/>
                    </a:ext>
                  </a:extLst>
                </a:gridCol>
                <a:gridCol w="1069848">
                  <a:extLst>
                    <a:ext uri="{9D8B030D-6E8A-4147-A177-3AD203B41FA5}">
                      <a16:colId xmlns:a16="http://schemas.microsoft.com/office/drawing/2014/main" val="1773002098"/>
                    </a:ext>
                  </a:extLst>
                </a:gridCol>
                <a:gridCol w="1335024">
                  <a:extLst>
                    <a:ext uri="{9D8B030D-6E8A-4147-A177-3AD203B41FA5}">
                      <a16:colId xmlns:a16="http://schemas.microsoft.com/office/drawing/2014/main" val="456745041"/>
                    </a:ext>
                  </a:extLst>
                </a:gridCol>
                <a:gridCol w="1179576">
                  <a:extLst>
                    <a:ext uri="{9D8B030D-6E8A-4147-A177-3AD203B41FA5}">
                      <a16:colId xmlns:a16="http://schemas.microsoft.com/office/drawing/2014/main" val="4017624298"/>
                    </a:ext>
                  </a:extLst>
                </a:gridCol>
                <a:gridCol w="1170432">
                  <a:extLst>
                    <a:ext uri="{9D8B030D-6E8A-4147-A177-3AD203B41FA5}">
                      <a16:colId xmlns:a16="http://schemas.microsoft.com/office/drawing/2014/main" val="520860170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120824297"/>
                    </a:ext>
                  </a:extLst>
                </a:gridCol>
                <a:gridCol w="996696">
                  <a:extLst>
                    <a:ext uri="{9D8B030D-6E8A-4147-A177-3AD203B41FA5}">
                      <a16:colId xmlns:a16="http://schemas.microsoft.com/office/drawing/2014/main" val="2135672439"/>
                    </a:ext>
                  </a:extLst>
                </a:gridCol>
                <a:gridCol w="1014984">
                  <a:extLst>
                    <a:ext uri="{9D8B030D-6E8A-4147-A177-3AD203B41FA5}">
                      <a16:colId xmlns:a16="http://schemas.microsoft.com/office/drawing/2014/main" val="4069320202"/>
                    </a:ext>
                  </a:extLst>
                </a:gridCol>
                <a:gridCol w="1008639">
                  <a:extLst>
                    <a:ext uri="{9D8B030D-6E8A-4147-A177-3AD203B41FA5}">
                      <a16:colId xmlns:a16="http://schemas.microsoft.com/office/drawing/2014/main" val="1811443293"/>
                    </a:ext>
                  </a:extLst>
                </a:gridCol>
              </a:tblGrid>
              <a:tr h="356729"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r>
                        <a:rPr lang="ru-RU" baseline="-25000" dirty="0" smtClean="0"/>
                        <a:t>1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</a:t>
                      </a:r>
                      <a:r>
                        <a:rPr lang="ru-RU" baseline="-25000" dirty="0" smtClean="0"/>
                        <a:t>1</a:t>
                      </a:r>
                      <a:endParaRPr lang="en-US" i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</a:t>
                      </a:r>
                      <a:r>
                        <a:rPr lang="ru-RU" baseline="-25000" dirty="0" smtClean="0"/>
                        <a:t>1</a:t>
                      </a:r>
                      <a:endParaRPr lang="en-US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ru-RU" baseline="-25000" dirty="0" smtClean="0"/>
                        <a:t>2</a:t>
                      </a:r>
                      <a:endParaRPr lang="en-US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</a:t>
                      </a:r>
                      <a:r>
                        <a:rPr lang="ru-RU" baseline="-25000" dirty="0" smtClean="0"/>
                        <a:t>2</a:t>
                      </a:r>
                      <a:endParaRPr lang="en-US" i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</a:t>
                      </a:r>
                      <a:endParaRPr lang="en-US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3</a:t>
                      </a:r>
                      <a:endParaRPr lang="en-US" i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[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9231047"/>
                  </a:ext>
                </a:extLst>
              </a:tr>
              <a:tr h="356729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.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77561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r>
                        <a:rPr lang="ru-RU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4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3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7008464"/>
                  </a:ext>
                </a:extLst>
              </a:tr>
              <a:tr h="377679">
                <a:tc>
                  <a:txBody>
                    <a:bodyPr/>
                    <a:lstStyle/>
                    <a:p>
                      <a:r>
                        <a:rPr lang="ru-RU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0.9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7205939"/>
                  </a:ext>
                </a:extLst>
              </a:tr>
            </a:tbl>
          </a:graphicData>
        </a:graphic>
      </p:graphicFrame>
      <p:pic>
        <p:nvPicPr>
          <p:cNvPr id="13" name="Рисунок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1604" y="1092269"/>
            <a:ext cx="3277057" cy="552527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7675" y="1944229"/>
            <a:ext cx="972043" cy="839846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9667" y="1943531"/>
            <a:ext cx="1026724" cy="860083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1823" y="1922852"/>
            <a:ext cx="923913" cy="85907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01126" y="1096138"/>
            <a:ext cx="3606679" cy="64053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9701" y="1843264"/>
            <a:ext cx="3477110" cy="619211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42928"/>
              </p:ext>
            </p:extLst>
          </p:nvPr>
        </p:nvGraphicFramePr>
        <p:xfrm>
          <a:off x="7201126" y="2548069"/>
          <a:ext cx="3505685" cy="66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11" imgW="1409400" imgH="266400" progId="Equation.DSMT4">
                  <p:embed/>
                </p:oleObj>
              </mc:Choice>
              <mc:Fallback>
                <p:oleObj name="Equation" r:id="rId11" imgW="1409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1126" y="2548069"/>
                        <a:ext cx="3505685" cy="66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18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C80E4B-C4A2-B174-E764-4E656B72CC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 smtClean="0">
                <a:latin typeface="Times New Roman"/>
                <a:cs typeface="Arial"/>
              </a:rPr>
              <a:t>ЗАКЛЮЧЕНИЕ</a:t>
            </a:r>
            <a:endParaRPr lang="ru-RU" sz="2400" dirty="0">
              <a:latin typeface="Times New Roman"/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572826D-AFC1-1C80-B417-AE8B9EB9B5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61472" y="1764969"/>
            <a:ext cx="9669055" cy="3401087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Проведено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моделирование энергии донора в поле цилиндрически симметричного затвора с помощью вариационного метода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Исследованы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различные пробные функции для вариационного метода. С помощью решения сферически симметричной задачи для изолированного донора получены оптимальные параметры для пробных функций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Получены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зависимости энергии основного состояния донорного электрона от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расстояния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от донора до границы полупроводника, а также от смещения донора с оси симметрии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затвора.</a:t>
            </a:r>
          </a:p>
        </p:txBody>
      </p:sp>
    </p:spTree>
    <p:extLst>
      <p:ext uri="{BB962C8B-B14F-4D97-AF65-F5344CB8AC3E}">
        <p14:creationId xmlns:p14="http://schemas.microsoft.com/office/powerpoint/2010/main" val="407411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>
            <a:extLst>
              <a:ext uri="{FF2B5EF4-FFF2-40B4-BE49-F238E27FC236}">
                <a16:creationId xmlns:a16="http://schemas.microsoft.com/office/drawing/2014/main" id="{634E6C2B-5648-F7E7-6BC7-6DCBB314C5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794432" y="2865497"/>
            <a:ext cx="7059519" cy="565006"/>
          </a:xfrm>
        </p:spPr>
        <p:txBody>
          <a:bodyPr vert="horz" lIns="91440" tIns="45720" rIns="91440" bIns="45720" rtlCol="0" anchor="t">
            <a:noAutofit/>
          </a:bodyPr>
          <a:lstStyle/>
          <a:p>
            <a:pPr algn="ctr"/>
            <a:r>
              <a:rPr lang="ru-RU" sz="4000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СПАСИБО ЗА ВНИМАНИЕ!</a:t>
            </a:r>
            <a:endParaRPr lang="ru-RU" sz="400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15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77590" y="42516"/>
            <a:ext cx="8757893" cy="771697"/>
          </a:xfrm>
        </p:spPr>
        <p:txBody>
          <a:bodyPr>
            <a:normAutofit/>
          </a:bodyPr>
          <a:lstStyle/>
          <a:p>
            <a:r>
              <a:rPr lang="ru-RU" sz="2400" dirty="0" smtClean="0">
                <a:latin typeface="Times New Roman"/>
                <a:cs typeface="Arial"/>
              </a:rPr>
              <a:t>ВВЕДЕНИЕ</a:t>
            </a:r>
            <a:endParaRPr lang="ru-RU" sz="2400" dirty="0">
              <a:latin typeface="Times New Roman"/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262705"/>
            <a:ext cx="11353800" cy="2838995"/>
          </a:xfrm>
        </p:spPr>
        <p:txBody>
          <a:bodyPr vert="horz" lIns="91440" tIns="45720" rIns="91440" bIns="45720" rtlCol="0" anchor="t">
            <a:noAutofit/>
          </a:bodyPr>
          <a:lstStyle/>
          <a:p>
            <a:pPr algn="just"/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Массивы квантовых точек и одиночные доноры в полупроводниках могут использоваться в различных устройствах </a:t>
            </a:r>
            <a:r>
              <a:rPr lang="ru-RU" sz="2400" dirty="0" err="1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наноэлектроники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, в частности в квантовых компьютерах. Для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многих таких устройств необходимо контролировать взаимодействие электронов соседних доноров или квантовых точек с помощью внешних электрического и магнитного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полей.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Таким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образом, возникает необходимость изучения влияния магнитного поля и электрического поля, созданного электродами различной конфигурации, как на пару центров доноров, так и на пару квантовых точек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96492" y="3914775"/>
            <a:ext cx="4538308" cy="2419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550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979681-7A69-F086-1D7A-47CE6D8EC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2467" y="-3664"/>
            <a:ext cx="7644651" cy="806332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Times New Roman"/>
                <a:cs typeface="Arial"/>
              </a:rPr>
              <a:t>ФИЗИЧЕСКАЯ ПОСТАНОВКА ЗАДАЧИ</a:t>
            </a:r>
            <a:endParaRPr lang="ru-RU" sz="2400" dirty="0">
              <a:latin typeface="Times New Roman"/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181100"/>
            <a:ext cx="11449050" cy="3533775"/>
          </a:xfrm>
        </p:spPr>
        <p:txBody>
          <a:bodyPr vert="horz" lIns="91440" tIns="45720" rIns="91440" bIns="45720" rtlCol="0" anchor="t">
            <a:normAutofit/>
          </a:bodyPr>
          <a:lstStyle/>
          <a:p>
            <a:pPr algn="just"/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Arial"/>
              </a:rPr>
              <a:t>Рассмотрим следующую структуру: имеется пара доноров или пара квантовых точек, расположенные вблизи поверхности полупроводника, на которые воздействуют внешние электрическое и магнитное поля. Однородное магнитное поле направлено перпендикулярно поверхности полупроводника и прямой, соединяющей доноры (квантовые точки). В работе рассмотрено несколько типов потенциалов электрического поля: как однородные, так и неоднородные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749" y="3062335"/>
            <a:ext cx="4305301" cy="3305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28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32621" y="39023"/>
            <a:ext cx="6559379" cy="771697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Times New Roman"/>
                <a:cs typeface="Arial"/>
              </a:rPr>
              <a:t>ОДНОЭЛЕКТРОННАЯ ЗАДАЧА</a:t>
            </a:r>
            <a:endParaRPr lang="en-US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544" y="397440"/>
            <a:ext cx="7776911" cy="5970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18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979681-7A69-F086-1D7A-47CE6D8EC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7349" y="0"/>
            <a:ext cx="7644651" cy="806332"/>
          </a:xfrm>
        </p:spPr>
        <p:txBody>
          <a:bodyPr>
            <a:normAutofit/>
          </a:bodyPr>
          <a:lstStyle/>
          <a:p>
            <a:r>
              <a:rPr lang="ru-RU" sz="2400" dirty="0" smtClean="0">
                <a:latin typeface="Times New Roman"/>
                <a:cs typeface="Arial"/>
              </a:rPr>
              <a:t>ОДНОЭЛЕКТРОННАЯ ЗАДАЧА</a:t>
            </a:r>
            <a:endParaRPr lang="ru-RU" sz="2400" dirty="0">
              <a:latin typeface="Times New Roman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83179"/>
              </p:ext>
            </p:extLst>
          </p:nvPr>
        </p:nvGraphicFramePr>
        <p:xfrm>
          <a:off x="826567" y="1065104"/>
          <a:ext cx="5058284" cy="67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" name="Equation" r:id="rId3" imgW="1854000" imgH="266400" progId="Equation.DSMT4">
                  <p:embed/>
                </p:oleObj>
              </mc:Choice>
              <mc:Fallback>
                <p:oleObj name="Equation" r:id="rId3" imgW="1854000" imgH="2664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567" y="1065104"/>
                        <a:ext cx="5058284" cy="670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83709"/>
              </p:ext>
            </p:extLst>
          </p:nvPr>
        </p:nvGraphicFramePr>
        <p:xfrm>
          <a:off x="821762" y="1917887"/>
          <a:ext cx="3087904" cy="69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" name="Equation" r:id="rId5" imgW="1333440" imgH="317160" progId="Equation.DSMT4">
                  <p:embed/>
                </p:oleObj>
              </mc:Choice>
              <mc:Fallback>
                <p:oleObj name="Equation" r:id="rId5" imgW="1333440" imgH="31716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62" y="1917887"/>
                        <a:ext cx="3087904" cy="697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99678"/>
              </p:ext>
            </p:extLst>
          </p:nvPr>
        </p:nvGraphicFramePr>
        <p:xfrm>
          <a:off x="814217" y="3490752"/>
          <a:ext cx="3345467" cy="90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" name="Equation" r:id="rId7" imgW="1701720" imgH="469800" progId="Equation.DSMT4">
                  <p:embed/>
                </p:oleObj>
              </mc:Choice>
              <mc:Fallback>
                <p:oleObj name="Equation" r:id="rId7" imgW="1701720" imgH="4698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17" y="3490752"/>
                        <a:ext cx="3345467" cy="905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196448" y="3717224"/>
            <a:ext cx="703555" cy="453081"/>
          </a:xfrm>
        </p:spPr>
        <p:txBody>
          <a:bodyPr vert="horz" lIns="91440" tIns="45720" rIns="91440" bIns="45720" rtlCol="0" anchor="t">
            <a:normAutofit/>
          </a:bodyPr>
          <a:lstStyle/>
          <a:p>
            <a:pPr algn="just"/>
            <a:r>
              <a:rPr lang="en-US" sz="2400" dirty="0">
                <a:latin typeface="Times New Roman"/>
                <a:cs typeface="Arial"/>
              </a:rPr>
              <a:t>,</a:t>
            </a:r>
            <a:endParaRPr lang="ru-RU" sz="2400" dirty="0" smtClean="0">
              <a:latin typeface="Times New Roman"/>
              <a:cs typeface="Arial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72455"/>
              </p:ext>
            </p:extLst>
          </p:nvPr>
        </p:nvGraphicFramePr>
        <p:xfrm>
          <a:off x="815360" y="4665307"/>
          <a:ext cx="702297" cy="58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" name="Equation" r:id="rId9" imgW="304560" imgH="253800" progId="Equation.DSMT4">
                  <p:embed/>
                </p:oleObj>
              </mc:Choice>
              <mc:Fallback>
                <p:oleObj name="Equation" r:id="rId9" imgW="304560" imgH="2538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60" y="4665307"/>
                        <a:ext cx="702297" cy="585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1571668" y="4753279"/>
            <a:ext cx="5610224" cy="44107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 smtClean="0">
                <a:latin typeface="Times New Roman"/>
                <a:cs typeface="Arial"/>
              </a:rPr>
              <a:t>Оператор внешнего электрического поля</a:t>
            </a:r>
          </a:p>
        </p:txBody>
      </p:sp>
      <p:sp>
        <p:nvSpPr>
          <p:cNvPr id="17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800726" y="2879534"/>
            <a:ext cx="5544133" cy="44107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 smtClean="0">
                <a:latin typeface="Times New Roman"/>
                <a:cs typeface="Arial"/>
              </a:rPr>
              <a:t>Рассматривался потенциал для донора вида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38319"/>
              </p:ext>
            </p:extLst>
          </p:nvPr>
        </p:nvGraphicFramePr>
        <p:xfrm>
          <a:off x="4658911" y="3408238"/>
          <a:ext cx="35734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" name="Equation" r:id="rId11" imgW="3573815" imgH="899317" progId="Equation.DSMT4">
                  <p:embed/>
                </p:oleObj>
              </mc:Choice>
              <mc:Fallback>
                <p:oleObj name="Equation" r:id="rId11" imgW="3573815" imgH="8993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8911" y="3408238"/>
                        <a:ext cx="357346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85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dirty="0">
                <a:latin typeface="Times New Roman"/>
                <a:cs typeface="Arial"/>
              </a:rPr>
              <a:t>ОДНОЭЛЕКТРОННАЯ ЗАДАЧА</a:t>
            </a:r>
            <a:endParaRPr lang="en-US" sz="2400" dirty="0"/>
          </a:p>
        </p:txBody>
      </p:sp>
      <p:sp>
        <p:nvSpPr>
          <p:cNvPr id="4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581270" y="1185854"/>
            <a:ext cx="6596770" cy="44107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 smtClean="0">
                <a:latin typeface="Times New Roman"/>
                <a:cs typeface="Arial"/>
              </a:rPr>
              <a:t>Рассматривались потенциалы для затвора вида:</a:t>
            </a:r>
          </a:p>
        </p:txBody>
      </p:sp>
      <p:sp>
        <p:nvSpPr>
          <p:cNvPr id="5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581270" y="1778034"/>
            <a:ext cx="466099" cy="44107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 smtClean="0">
                <a:latin typeface="Times New Roman"/>
                <a:cs typeface="Arial"/>
              </a:rPr>
              <a:t>1.</a:t>
            </a:r>
          </a:p>
        </p:txBody>
      </p:sp>
      <p:sp>
        <p:nvSpPr>
          <p:cNvPr id="6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581270" y="2681589"/>
            <a:ext cx="466099" cy="44107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>
                <a:latin typeface="Times New Roman"/>
                <a:cs typeface="Arial"/>
              </a:rPr>
              <a:t>2</a:t>
            </a:r>
            <a:r>
              <a:rPr lang="ru-RU" sz="2400" dirty="0" smtClean="0">
                <a:latin typeface="Times New Roman"/>
                <a:cs typeface="Arial"/>
              </a:rPr>
              <a:t>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1846" y="2478332"/>
            <a:ext cx="3505025" cy="85310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76" y="2635480"/>
            <a:ext cx="3288716" cy="668585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6135" y="1813097"/>
            <a:ext cx="3467584" cy="523948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3081" y="1723974"/>
            <a:ext cx="743054" cy="65731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3081" y="2552929"/>
            <a:ext cx="743054" cy="657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521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05475" y="42516"/>
            <a:ext cx="6330008" cy="771697"/>
          </a:xfrm>
        </p:spPr>
        <p:txBody>
          <a:bodyPr>
            <a:norm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ФЕРИЧЕСКИ-СИММЕТРИЧНАЯ ЗАДАЧА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02965"/>
              </p:ext>
            </p:extLst>
          </p:nvPr>
        </p:nvGraphicFramePr>
        <p:xfrm>
          <a:off x="619125" y="2183708"/>
          <a:ext cx="5676900" cy="99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183708"/>
                        <a:ext cx="5676900" cy="9942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23614"/>
              </p:ext>
            </p:extLst>
          </p:nvPr>
        </p:nvGraphicFramePr>
        <p:xfrm>
          <a:off x="7153275" y="2183708"/>
          <a:ext cx="4331653" cy="103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" name="Equation" r:id="rId5" imgW="1409400" imgH="330120" progId="Equation.DSMT4">
                  <p:embed/>
                </p:oleObj>
              </mc:Choice>
              <mc:Fallback>
                <p:oleObj name="Equation" r:id="rId5" imgW="1409400" imgH="33012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2183708"/>
                        <a:ext cx="4331653" cy="1030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18350"/>
              </p:ext>
            </p:extLst>
          </p:nvPr>
        </p:nvGraphicFramePr>
        <p:xfrm>
          <a:off x="873125" y="3858322"/>
          <a:ext cx="1495425" cy="105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858322"/>
                        <a:ext cx="1495425" cy="1053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50185" y="4149053"/>
            <a:ext cx="703555" cy="453081"/>
          </a:xfrm>
        </p:spPr>
        <p:txBody>
          <a:bodyPr vert="horz" lIns="91440" tIns="45720" rIns="91440" bIns="45720" rtlCol="0" anchor="t">
            <a:normAutofit/>
          </a:bodyPr>
          <a:lstStyle/>
          <a:p>
            <a:pPr algn="just"/>
            <a:r>
              <a:rPr lang="ru-RU" sz="2400" dirty="0">
                <a:latin typeface="Times New Roman"/>
                <a:cs typeface="Arial"/>
              </a:rPr>
              <a:t>и</a:t>
            </a:r>
            <a:r>
              <a:rPr lang="ru-RU" sz="2400" dirty="0" smtClean="0">
                <a:latin typeface="Times New Roman"/>
                <a:cs typeface="Arial"/>
              </a:rPr>
              <a:t>ли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58270"/>
              </p:ext>
            </p:extLst>
          </p:nvPr>
        </p:nvGraphicFramePr>
        <p:xfrm>
          <a:off x="3635375" y="3858322"/>
          <a:ext cx="2565400" cy="105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" name="Equation" r:id="rId9" imgW="1168200" imgH="482400" progId="Equation.DSMT4">
                  <p:embed/>
                </p:oleObj>
              </mc:Choice>
              <mc:Fallback>
                <p:oleObj name="Equation" r:id="rId9" imgW="1168200" imgH="482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58322"/>
                        <a:ext cx="2565400" cy="1059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1000124" y="1365312"/>
            <a:ext cx="10639425" cy="44107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 smtClean="0">
                <a:solidFill>
                  <a:srgbClr val="144E9D"/>
                </a:solidFill>
                <a:latin typeface="Times New Roman"/>
                <a:cs typeface="Arial"/>
              </a:rPr>
              <a:t>Сферически-симметричная задача для одиночного донора или точки имеет вид:</a:t>
            </a:r>
          </a:p>
        </p:txBody>
      </p:sp>
    </p:spTree>
    <p:extLst>
      <p:ext uri="{BB962C8B-B14F-4D97-AF65-F5344CB8AC3E}">
        <p14:creationId xmlns:p14="http://schemas.microsoft.com/office/powerpoint/2010/main" val="101223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РИАЦИОННЫЙ МЕТОД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990599" y="1015856"/>
            <a:ext cx="10639425" cy="7968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 smtClean="0">
                <a:solidFill>
                  <a:srgbClr val="144E9D"/>
                </a:solidFill>
                <a:latin typeface="Times New Roman"/>
                <a:cs typeface="Arial"/>
              </a:rPr>
              <a:t>Для начала выбираем оптимальные пробные функции в виде линейных комбинаций </a:t>
            </a:r>
            <a:r>
              <a:rPr lang="ru-RU" sz="2400" dirty="0" err="1" smtClean="0">
                <a:solidFill>
                  <a:srgbClr val="144E9D"/>
                </a:solidFill>
                <a:latin typeface="Times New Roman"/>
                <a:cs typeface="Arial"/>
              </a:rPr>
              <a:t>гауссиан</a:t>
            </a:r>
            <a:r>
              <a:rPr lang="ru-RU" sz="2400" dirty="0" smtClean="0">
                <a:solidFill>
                  <a:srgbClr val="144E9D"/>
                </a:solidFill>
                <a:latin typeface="Times New Roman"/>
                <a:cs typeface="Arial"/>
              </a:rPr>
              <a:t>:  </a:t>
            </a:r>
          </a:p>
        </p:txBody>
      </p:sp>
      <p:sp>
        <p:nvSpPr>
          <p:cNvPr id="6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990598" y="2668650"/>
            <a:ext cx="10639425" cy="7968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 smtClean="0">
                <a:solidFill>
                  <a:srgbClr val="144E9D"/>
                </a:solidFill>
                <a:latin typeface="Times New Roman"/>
                <a:cs typeface="Arial"/>
              </a:rPr>
              <a:t>Наша сферически-симметричная задача сводится к задаче поиска собственных значений: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85403"/>
              </p:ext>
            </p:extLst>
          </p:nvPr>
        </p:nvGraphicFramePr>
        <p:xfrm>
          <a:off x="2840983" y="3179763"/>
          <a:ext cx="7331718" cy="195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3" imgW="4381200" imgH="1168200" progId="Equation.DSMT4">
                  <p:embed/>
                </p:oleObj>
              </mc:Choice>
              <mc:Fallback>
                <p:oleObj name="Equation" r:id="rId3" imgW="4381200" imgH="1168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983" y="3179763"/>
                        <a:ext cx="7331718" cy="195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63398"/>
              </p:ext>
            </p:extLst>
          </p:nvPr>
        </p:nvGraphicFramePr>
        <p:xfrm>
          <a:off x="1104899" y="1807780"/>
          <a:ext cx="1736084" cy="77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99" y="1807780"/>
                        <a:ext cx="1736084" cy="776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Текст 2">
            <a:extLst>
              <a:ext uri="{FF2B5EF4-FFF2-40B4-BE49-F238E27FC236}">
                <a16:creationId xmlns:a16="http://schemas.microsoft.com/office/drawing/2014/main" id="{7E61ADBD-B355-2B02-B414-30F75C9B2753}"/>
              </a:ext>
            </a:extLst>
          </p:cNvPr>
          <p:cNvSpPr txBox="1">
            <a:spLocks/>
          </p:cNvSpPr>
          <p:nvPr/>
        </p:nvSpPr>
        <p:spPr>
          <a:xfrm>
            <a:off x="990598" y="5115838"/>
            <a:ext cx="10639425" cy="7968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 smtClean="0">
                <a:solidFill>
                  <a:srgbClr val="144E9D"/>
                </a:solidFill>
                <a:latin typeface="Times New Roman"/>
                <a:cs typeface="Arial"/>
              </a:rPr>
              <a:t>Параметры 	выбирались из условия минимизации энергии основного состояния. Минимизация производилась </a:t>
            </a:r>
            <a:r>
              <a:rPr lang="ru-RU" sz="2400" dirty="0">
                <a:solidFill>
                  <a:srgbClr val="144E9D"/>
                </a:solidFill>
                <a:latin typeface="Times New Roman"/>
                <a:cs typeface="Arial"/>
              </a:rPr>
              <a:t>методом </a:t>
            </a:r>
            <a:r>
              <a:rPr lang="ru-RU" sz="2400" dirty="0" err="1">
                <a:solidFill>
                  <a:srgbClr val="144E9D"/>
                </a:solidFill>
                <a:latin typeface="Times New Roman"/>
                <a:cs typeface="Arial"/>
              </a:rPr>
              <a:t>Нелдера</a:t>
            </a:r>
            <a:r>
              <a:rPr lang="ru-RU" sz="2400" dirty="0">
                <a:solidFill>
                  <a:srgbClr val="144E9D"/>
                </a:solidFill>
                <a:latin typeface="Times New Roman"/>
                <a:cs typeface="Arial"/>
              </a:rPr>
              <a:t> — </a:t>
            </a:r>
            <a:r>
              <a:rPr lang="ru-RU" sz="2400" dirty="0" err="1" smtClean="0">
                <a:solidFill>
                  <a:srgbClr val="144E9D"/>
                </a:solidFill>
                <a:latin typeface="Times New Roman"/>
                <a:cs typeface="Arial"/>
              </a:rPr>
              <a:t>Мида</a:t>
            </a:r>
            <a:r>
              <a:rPr lang="ru-RU" sz="2400" dirty="0" smtClean="0">
                <a:solidFill>
                  <a:srgbClr val="144E9D"/>
                </a:solidFill>
                <a:latin typeface="Times New Roman"/>
                <a:cs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2789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9115521"/>
                  </p:ext>
                </p:extLst>
              </p:nvPr>
            </p:nvGraphicFramePr>
            <p:xfrm>
              <a:off x="155575" y="1209675"/>
              <a:ext cx="11703049" cy="18737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8300">
                      <a:extLst>
                        <a:ext uri="{9D8B030D-6E8A-4147-A177-3AD203B41FA5}">
                          <a16:colId xmlns:a16="http://schemas.microsoft.com/office/drawing/2014/main" val="4208535934"/>
                        </a:ext>
                      </a:extLst>
                    </a:gridCol>
                    <a:gridCol w="2988588">
                      <a:extLst>
                        <a:ext uri="{9D8B030D-6E8A-4147-A177-3AD203B41FA5}">
                          <a16:colId xmlns:a16="http://schemas.microsoft.com/office/drawing/2014/main" val="1438455581"/>
                        </a:ext>
                      </a:extLst>
                    </a:gridCol>
                    <a:gridCol w="8346161">
                      <a:extLst>
                        <a:ext uri="{9D8B030D-6E8A-4147-A177-3AD203B41FA5}">
                          <a16:colId xmlns:a16="http://schemas.microsoft.com/office/drawing/2014/main" val="4046896282"/>
                        </a:ext>
                      </a:extLst>
                    </a:gridCol>
                  </a:tblGrid>
                  <a:tr h="34385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E[0]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  <m:t>рез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892310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971617573440349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313,</a:t>
                          </a:r>
                          <a:r>
                            <a:rPr lang="en-US" baseline="0" dirty="0" smtClean="0"/>
                            <a:t> 0.20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487756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990560805152870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445, 0.199, 2.30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70084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988975584090484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149, 0.160,</a:t>
                          </a:r>
                          <a:r>
                            <a:rPr lang="en-US" baseline="0" dirty="0" smtClean="0"/>
                            <a:t> 1.410, 1.55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472059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994070679736284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.090, 2.105, 0.088, 1.214,</a:t>
                          </a:r>
                          <a:r>
                            <a:rPr lang="en-US" baseline="0" dirty="0" smtClean="0"/>
                            <a:t> 0.266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36332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479115521"/>
                  </p:ext>
                </p:extLst>
              </p:nvPr>
            </p:nvGraphicFramePr>
            <p:xfrm>
              <a:off x="155575" y="1209675"/>
              <a:ext cx="11703049" cy="18737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830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4208535934"/>
                        </a:ext>
                      </a:extLst>
                    </a:gridCol>
                    <a:gridCol w="298858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38455581"/>
                        </a:ext>
                      </a:extLst>
                    </a:gridCol>
                    <a:gridCol w="834616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4046896282"/>
                        </a:ext>
                      </a:extLst>
                    </a:gridCol>
                  </a:tblGrid>
                  <a:tr h="390398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E[0]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292" t="-7813" r="-292" b="-4046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9892310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971617573440349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313,</a:t>
                          </a:r>
                          <a:r>
                            <a:rPr lang="en-US" baseline="0" dirty="0" smtClean="0"/>
                            <a:t> 0.20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6487756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990560805152870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445, 0.199, 2.30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9070084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988975584090484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.149, 0.160,</a:t>
                          </a:r>
                          <a:r>
                            <a:rPr lang="en-US" baseline="0" dirty="0" smtClean="0"/>
                            <a:t> 1.410, 1.55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1472059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0.994070679736284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.090, 2.105, 0.088, 1.214,</a:t>
                          </a:r>
                          <a:r>
                            <a:rPr lang="en-US" baseline="0" dirty="0" smtClean="0"/>
                            <a:t> 0.266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81363326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6761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4533578"/>
                  </p:ext>
                </p:extLst>
              </p:nvPr>
            </p:nvGraphicFramePr>
            <p:xfrm>
              <a:off x="155573" y="4176983"/>
              <a:ext cx="11703050" cy="18737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8777">
                      <a:extLst>
                        <a:ext uri="{9D8B030D-6E8A-4147-A177-3AD203B41FA5}">
                          <a16:colId xmlns:a16="http://schemas.microsoft.com/office/drawing/2014/main" val="4139821897"/>
                        </a:ext>
                      </a:extLst>
                    </a:gridCol>
                    <a:gridCol w="2390775">
                      <a:extLst>
                        <a:ext uri="{9D8B030D-6E8A-4147-A177-3AD203B41FA5}">
                          <a16:colId xmlns:a16="http://schemas.microsoft.com/office/drawing/2014/main" val="615062157"/>
                        </a:ext>
                      </a:extLst>
                    </a:gridCol>
                    <a:gridCol w="3248025">
                      <a:extLst>
                        <a:ext uri="{9D8B030D-6E8A-4147-A177-3AD203B41FA5}">
                          <a16:colId xmlns:a16="http://schemas.microsoft.com/office/drawing/2014/main" val="3117208230"/>
                        </a:ext>
                      </a:extLst>
                    </a:gridCol>
                    <a:gridCol w="2400081">
                      <a:extLst>
                        <a:ext uri="{9D8B030D-6E8A-4147-A177-3AD203B41FA5}">
                          <a16:colId xmlns:a16="http://schemas.microsoft.com/office/drawing/2014/main" val="833051490"/>
                        </a:ext>
                      </a:extLst>
                    </a:gridCol>
                    <a:gridCol w="3305392">
                      <a:extLst>
                        <a:ext uri="{9D8B030D-6E8A-4147-A177-3AD203B41FA5}">
                          <a16:colId xmlns:a16="http://schemas.microsoft.com/office/drawing/2014/main" val="61285985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[0],</a:t>
                          </a:r>
                          <a:r>
                            <a:rPr lang="en-US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  <m:t>рез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[0],</a:t>
                          </a:r>
                          <a:r>
                            <a:rPr lang="en-US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  <m:t>рез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93881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-0.908785560354654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26, 1.07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342376221332440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311, 0.311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49225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-0.909385514148499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072, 0.259, 1.08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41397203228711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6.498*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, 0.332,</a:t>
                          </a:r>
                          <a:r>
                            <a:rPr lang="en-US" baseline="0" dirty="0" smtClean="0"/>
                            <a:t> 0.332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5229357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-0.921904045396539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85, 0.007, 1.427,</a:t>
                          </a:r>
                          <a:r>
                            <a:rPr lang="en-US" baseline="0" dirty="0" smtClean="0"/>
                            <a:t> 3.16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348618175089639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5.071*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, 0.229,</a:t>
                          </a:r>
                          <a:r>
                            <a:rPr lang="en-US" baseline="0" dirty="0" smtClean="0"/>
                            <a:t> 0.238, 0.229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275914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-0.924767994053439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.805, 0.291, 1.407, 8.693, 8.16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350228506349239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14,</a:t>
                          </a:r>
                          <a:r>
                            <a:rPr lang="en-US" baseline="0" dirty="0" smtClean="0"/>
                            <a:t> -0.633, 0.195, 0.227, 0.09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89228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1264533578"/>
                  </p:ext>
                </p:extLst>
              </p:nvPr>
            </p:nvGraphicFramePr>
            <p:xfrm>
              <a:off x="155573" y="4176983"/>
              <a:ext cx="11703050" cy="18737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87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4139821897"/>
                        </a:ext>
                      </a:extLst>
                    </a:gridCol>
                    <a:gridCol w="239077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615062157"/>
                        </a:ext>
                      </a:extLst>
                    </a:gridCol>
                    <a:gridCol w="324802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117208230"/>
                        </a:ext>
                      </a:extLst>
                    </a:gridCol>
                    <a:gridCol w="240008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833051490"/>
                        </a:ext>
                      </a:extLst>
                    </a:gridCol>
                    <a:gridCol w="3305392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612859857"/>
                        </a:ext>
                      </a:extLst>
                    </a:gridCol>
                  </a:tblGrid>
                  <a:tr h="390398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5306" t="-7813" r="-376020" b="-404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4803" t="-7813" r="-176548" b="-404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250000" t="-7813" r="-138832" b="-404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253959" t="-7813" r="-737" b="-4046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4193881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-0.908785560354654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26, 1.07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342376221332440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311, 0.311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7749225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-0.909385514148499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072, 0.259, 1.08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41397203228711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253959" t="-213115" r="-737" b="-2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75229357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-0.921904045396539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85, 0.007, 1.427,</a:t>
                          </a:r>
                          <a:r>
                            <a:rPr lang="en-US" baseline="0" dirty="0" smtClean="0"/>
                            <a:t> 3.16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348618175089639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253959" t="-313115" r="-737" b="-1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0275914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-0.924767994053439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.805, 0.291, 1.407, 8.693, 8.16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3.350228506349239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214,</a:t>
                          </a:r>
                          <a:r>
                            <a:rPr lang="en-US" baseline="0" dirty="0" smtClean="0"/>
                            <a:t> -0.633, 0.195, 0.227, 0.09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5089228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2364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4CAE8BF6-D78B-4D73-89ED-6273ABE5ED30}">
  <we:reference id="WA104381909" version="3.5.1.0" store="en-US" storeType="omex"/>
  <we:alternateReferences/>
  <we:properties>
    <we:property name="EQUATION_HISTORY" value="&quot;[{\&quot;mathml\&quot;:\&quot;&lt;math style=\\\&quot;font-family:Times New Roman;font-size:20px;\\\&quot; xmlns=\\\&quot;http://www.w3.org/1998/Math/MathML\\\&quot;&gt;&lt;mstyle mathsize=\\\&quot;20px\\\&quot;&gt;&lt;mo&gt;-&lt;/mo&gt;&lt;mfrac&gt;&lt;msup&gt;&lt;mi&gt;h&lt;/mi&gt;&lt;mn&gt;2&lt;/mn&gt;&lt;/msup&gt;&lt;mrow&gt;&lt;mn&gt;2&lt;/mn&gt;&lt;msub&gt;&lt;msup&gt;&lt;mi&gt;m&lt;/mi&gt;&lt;mo&gt;*&lt;/mo&gt;&lt;/msup&gt;&lt;mi&gt;i&lt;/mi&gt;&lt;/msub&gt;&lt;/mrow&gt;&lt;/mfrac&gt;&lt;mo&gt;&amp;#x2206;&lt;/mo&gt;&lt;mi&gt;&amp;#x3A8;&lt;/mi&gt;&lt;mo&gt;+&lt;/mo&gt;&lt;msub&gt;&lt;mi&gt;U&lt;/mi&gt;&lt;mi&gt;i&lt;/mi&gt;&lt;/msub&gt;&lt;mi&gt;&amp;#x3A8;&lt;/mi&gt;&lt;mo&gt;=&lt;/mo&gt;&lt;mi&gt;E&lt;/mi&gt;&lt;mi&gt;&amp;#x3A8;&lt;/mi&gt;&lt;mo&gt;,&lt;/mo&gt;&lt;mo&gt;&amp;#xA0;&lt;/mo&gt;&lt;mfenced&gt;&lt;mrow&gt;&lt;mi&gt;x&lt;/mi&gt;&lt;mo&gt;,&lt;/mo&gt;&lt;mi&gt;y&lt;/mi&gt;&lt;mo&gt;,&lt;/mo&gt;&lt;mi&gt;z&lt;/mi&gt;&lt;/mrow&gt;&lt;/mfenced&gt;&lt;mo&gt;&amp;#x2208;&lt;/mo&gt;&lt;msub&gt;&lt;mi&gt;S&lt;/mi&gt;&lt;mi&gt;i&lt;/mi&gt;&lt;/msub&gt;&lt;mo&gt;,&lt;/mo&gt;&lt;mo&gt;&amp;#xA0;&lt;/mo&gt;&lt;mi&gt;i&lt;/mi&gt;&lt;mo&gt;&amp;#xA0;&lt;/mo&gt;&lt;mo&gt;=&lt;/mo&gt;&lt;mo&gt;&amp;#xA0;&lt;/mo&gt;&lt;mn&gt;1&lt;/mn&gt;&lt;mo&gt;,&lt;/mo&gt;&lt;mn&gt;2&lt;/mn&gt;&lt;mspace linebreak=\\\&quot;newline\\\&quot;/&gt;&lt;munder&gt;&lt;mrow&gt;&lt;mi&gt;lim&lt;/mi&gt;&lt;mo&gt;&amp;#xA0;&lt;/mo&gt;&lt;mi&gt;&amp;#x3A8;&lt;/mi&gt;&lt;/mrow&gt;&lt;mrow&gt;&lt;mo&gt;|&lt;/mo&gt;&lt;mfenced&gt;&lt;mrow&gt;&lt;mi&gt;x&lt;/mi&gt;&lt;mo&gt;,&lt;/mo&gt;&lt;mi&gt;y&lt;/mi&gt;&lt;mo&gt;,&lt;/mo&gt;&lt;mi&gt;z&lt;/mi&gt;&lt;/mrow&gt;&lt;/mfenced&gt;&lt;mo&gt;|&lt;/mo&gt;&lt;mo&gt;&amp;#x2192;&lt;/mo&gt;&lt;mo&gt;&amp;#x221E;&lt;/mo&gt;&lt;/mrow&gt;&lt;/munder&gt;&lt;mo&gt;=&lt;/mo&gt;&lt;mn&gt;0&lt;/mn&gt;&lt;mspace linebreak=\\\&quot;newline\\\&quot;/&gt;&lt;mi&gt;&amp;#x3A8;&lt;/mi&gt;&lt;msub&gt;&lt;mo&gt;|&lt;/mo&gt;&lt;mrow&gt;&lt;mo&gt;&amp;#x2202;&lt;/mo&gt;&lt;msub&gt;&lt;mi&gt;S&lt;/mi&gt;&lt;mn&gt;1&lt;/mn&gt;&lt;/msub&gt;&lt;mo&gt;&amp;#x2229;&lt;/mo&gt;&lt;mo&gt;&amp;#x2202;&lt;/mo&gt;&lt;msub&gt;&lt;mi&gt;S&lt;/mi&gt;&lt;mn&gt;2&lt;/mn&gt;&lt;/msub&gt;&lt;/mrow&gt;&lt;/msub&gt;&lt;mo&gt;=&lt;/mo&gt;&lt;mn&gt;0&lt;/mn&gt;&lt;mo&gt;,&lt;/mo&gt;&lt;mo&gt;&amp;#xA0;&lt;/mo&gt;&lt;mfrac&gt;&lt;mn&gt;1&lt;/mn&gt;&lt;msub&gt;&lt;msup&gt;&lt;mi&gt;m&lt;/mi&gt;&lt;mo&gt;*&lt;/mo&gt;&lt;/msup&gt;&lt;mi&gt;i&lt;/mi&gt;&lt;/msub&gt;&lt;/mfrac&gt;&lt;mfrac&gt;&lt;mrow&gt;&lt;mo&gt;&amp;#x2202;&lt;/mo&gt;&lt;mi&gt;&amp;#x3A8;&lt;/mi&gt;&lt;/mrow&gt;&lt;mrow&gt;&lt;mo&gt;&amp;#x2202;&lt;/mo&gt;&lt;mi&gt;n&lt;/mi&gt;&lt;/mrow&gt;&lt;/mfrac&gt;&lt;msub&gt;&lt;mo&gt;|&lt;/mo&gt;&lt;msub&gt;&lt;mrow/&gt;&lt;mrow&gt;&lt;mo&gt;&amp;#x2202;&lt;/mo&gt;&lt;msub&gt;&lt;mi&gt;S&lt;/mi&gt;&lt;mn&gt;1&lt;/mn&gt;&lt;/msub&gt;&lt;mo&gt;&amp;#x2229;&lt;/mo&gt;&lt;mo&gt;&amp;#x2202;&lt;/mo&gt;&lt;msub&gt;&lt;mi&gt;S&lt;/mi&gt;&lt;mn&gt;2&lt;/mn&gt;&lt;/msub&gt;&lt;/mrow&gt;&lt;/msub&gt;&lt;/msub&gt;&lt;mo&gt;&amp;#xA0;&lt;/mo&gt;&lt;mo&gt;=&lt;/mo&gt;&lt;mo&gt;&amp;#xA0;&lt;/mo&gt;&lt;mn&gt;0&lt;/mn&gt;&lt;mo&gt;,&lt;/mo&gt;&lt;mo&gt;&amp;#xA0;&lt;/mo&gt;&lt;mi&gt;i&lt;/mi&gt;&lt;mo&gt;&amp;#xA0;&lt;/mo&gt;&lt;mo&gt;=&lt;/mo&gt;&lt;mo&gt;&amp;#xA0;&lt;/mo&gt;&lt;mn&gt;1&lt;/mn&gt;&lt;mo&gt;,&lt;/mo&gt;&lt;mn&gt;2&lt;/mn&gt;&lt;/mstyle&gt;&lt;/math&gt;\&quot;,\&quot;base64Image\&quot;:\&quot;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\&quot;,\&quot;slideId\&quot;:259,\&quot;accessibleText\&quot;:\&quot;negative fraction numerator h squared over denominator 2 m to the power of asterisk times subscript i end fraction increment capital psi plus U subscript i capital psi equals E capital psi comma space open parentheses x comma y comma z close parentheses element of S subscript i comma space i space equals space 1 comma 2\\nstack lim space capital psi with vertical line open parentheses x comma y comma z close parentheses vertical line rightwards arrow infinity below equals 0\\ncapital psi vertical line subscript partial differential S subscript 1 intersection partial differential S subscript 2 end subscript equals 0 comma space 1 over m to the power of asterisk times subscript i fraction numerator partial differential capital psi over denominator partial differential n end fraction vertical line subscript blank subscript partial differential S subscript 1 intersection partial differential S subscript 2 end subscript end subscript space equals space 0 comma space i space equals space 1 comma 2\&quot;,\&quot;imageHeight\&quot;:108.75826681870011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0</TotalTime>
  <Words>739</Words>
  <Application>Microsoft Office PowerPoint</Application>
  <PresentationFormat>Широкоэкранный</PresentationFormat>
  <Paragraphs>260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Численное моделирование электронных состояний донора в цилиндрически симметричном внешнем потенциале</vt:lpstr>
      <vt:lpstr>ВВЕДЕНИЕ</vt:lpstr>
      <vt:lpstr>ФИЗИЧЕСКАЯ ПОСТАНОВКА ЗАДАЧИ</vt:lpstr>
      <vt:lpstr>ОДНОЭЛЕКТРОННАЯ ЗАДАЧА</vt:lpstr>
      <vt:lpstr>ОДНОЭЛЕКТРОННАЯ ЗАДАЧА</vt:lpstr>
      <vt:lpstr>ОДНОЭЛЕКТРОННАЯ ЗАДАЧА</vt:lpstr>
      <vt:lpstr>СФЕРИЧЕСКИ-СИММЕТРИЧНАЯ ЗАДАЧА</vt:lpstr>
      <vt:lpstr>ВАРИАЦИОННЫЙ МЕТОД</vt:lpstr>
      <vt:lpstr>РЕЗУЛЬТАТЫ</vt:lpstr>
      <vt:lpstr>РЕЗУЛЬТАТЫ ДЛЯ ЗАДАЧИ С ПОТЕНЦИАЛОМ ЗАТВОРА</vt:lpstr>
      <vt:lpstr>РЕЗУЛЬТАТЫ ДЛЯ ЗАДАЧИ С ПОТЕНЦИАЛОМ ЗАТВОРА</vt:lpstr>
      <vt:lpstr>РЕЗУЛЬТАТЫ ДЛЯ ЗАДАЧИ С ПОТЕНЦИАЛОМ ЗАТВОРА</vt:lpstr>
      <vt:lpstr>РЕЗУЛЬТАТЫ ДЛЯ ЗАДАЧИ С ПОТЕНЦИАЛОМ ЗАТВОРА</vt:lpstr>
      <vt:lpstr>ЗАКЛЮЧЕНИЕ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notebookideapad111@outlook.com</cp:lastModifiedBy>
  <cp:revision>867</cp:revision>
  <dcterms:created xsi:type="dcterms:W3CDTF">2019-01-28T06:34:39Z</dcterms:created>
  <dcterms:modified xsi:type="dcterms:W3CDTF">2023-12-15T12:15:20Z</dcterms:modified>
</cp:coreProperties>
</file>